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1B7A68" w14:textId="64763E0E" w:rsidR="005D1624" w:rsidRDefault="00000000" w:rsidP="005D1624">
      <w:r>
        <w:rPr>
          <w:noProof/>
        </w:rPr>
        <w:object w:dxaOrig="1440" w:dyaOrig="1440" w14:anchorId="66FA46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1" type="#_x0000_t75" style="position:absolute;left:0;text-align:left;margin-left:116.1pt;margin-top:-2.4pt;width:82pt;height:35pt;z-index:251659264">
            <v:imagedata r:id="rId8" o:title=""/>
          </v:shape>
          <o:OLEObject Type="Embed" ProgID="Equation.DSMT4" ShapeID="_x0000_s2051" DrawAspect="Content" ObjectID="_1765990938" r:id="rId9"/>
        </w:object>
      </w:r>
      <w:r>
        <w:rPr>
          <w:noProof/>
        </w:rPr>
        <w:object w:dxaOrig="1440" w:dyaOrig="1440" w14:anchorId="22C126CD">
          <v:shape id="_x0000_s2050" type="#_x0000_t75" style="position:absolute;left:0;text-align:left;margin-left:51.75pt;margin-top:-3pt;width:31.95pt;height:37pt;z-index:251658240">
            <v:imagedata r:id="rId10" o:title=""/>
          </v:shape>
          <o:OLEObject Type="Embed" ProgID="Equation.DSMT4" ShapeID="_x0000_s2050" DrawAspect="Content" ObjectID="_1765990939" r:id="rId11"/>
        </w:object>
      </w:r>
      <w:r w:rsidR="007941B6">
        <w:rPr>
          <w:rFonts w:hint="eastAsia"/>
        </w:rPr>
        <w:t xml:space="preserve">1: </w:t>
      </w:r>
      <w:r w:rsidR="0089785B" w:rsidRPr="005D1624">
        <w:rPr>
          <w:rFonts w:hint="eastAsia"/>
        </w:rPr>
        <w:t>设</w:t>
      </w:r>
      <w:r w:rsidR="0089785B" w:rsidRPr="005D1624">
        <w:t xml:space="preserve">S(x)= </w:t>
      </w:r>
      <w:r w:rsidR="005D1624">
        <w:rPr>
          <w:rFonts w:hint="eastAsia"/>
        </w:rPr>
        <w:t xml:space="preserve">       =</w:t>
      </w:r>
      <w:r w:rsidR="005D1624" w:rsidRPr="005D1624">
        <w:rPr>
          <w:rFonts w:ascii="Times New Roman" w:hAnsi="Times New Roman" w:cs="Times New Roman"/>
          <w:i/>
          <w:sz w:val="28"/>
          <w:szCs w:val="28"/>
        </w:rPr>
        <w:t xml:space="preserve"> x</w:t>
      </w:r>
      <w:r w:rsidR="005D1624">
        <w:rPr>
          <w:rFonts w:hint="eastAsia"/>
        </w:rPr>
        <w:t xml:space="preserve"> + </w:t>
      </w:r>
    </w:p>
    <w:p w14:paraId="4233A479" w14:textId="77777777" w:rsidR="005D1624" w:rsidRDefault="005D1624" w:rsidP="005D1624">
      <w:r w:rsidRPr="005D1624">
        <w:rPr>
          <w:rFonts w:hint="eastAsia"/>
        </w:rPr>
        <w:t>请画出求解</w:t>
      </w:r>
      <w:r w:rsidRPr="005D1624">
        <w:t>S(x)</w:t>
      </w:r>
      <w:r w:rsidRPr="005D1624">
        <w:rPr>
          <w:rFonts w:hint="eastAsia"/>
        </w:rPr>
        <w:t>算法的流程图。</w:t>
      </w:r>
      <w:r w:rsidRPr="005D1624">
        <w:t xml:space="preserve"> </w:t>
      </w:r>
    </w:p>
    <w:p w14:paraId="7C1A1F60" w14:textId="27377E2C" w:rsidR="00BD07AB" w:rsidRPr="00BD07AB" w:rsidRDefault="000B714E" w:rsidP="005D1624">
      <w:r>
        <w:rPr>
          <w:noProof/>
        </w:rPr>
        <w:drawing>
          <wp:inline distT="0" distB="0" distL="0" distR="0" wp14:anchorId="4E48CAB3" wp14:editId="3788BDC7">
            <wp:extent cx="5274310" cy="51130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06" b="2630"/>
                    <a:stretch/>
                  </pic:blipFill>
                  <pic:spPr bwMode="auto">
                    <a:xfrm>
                      <a:off x="0" y="0"/>
                      <a:ext cx="5274310" cy="5113020"/>
                    </a:xfrm>
                    <a:prstGeom prst="rect">
                      <a:avLst/>
                    </a:prstGeom>
                    <a:solidFill>
                      <a:schemeClr val="bg1">
                        <a:alpha val="0"/>
                      </a:schemeClr>
                    </a:soli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B69515" w14:textId="77777777" w:rsidR="00127D74" w:rsidRDefault="00127D74" w:rsidP="00E64001"/>
    <w:p w14:paraId="4D3F25A7" w14:textId="77777777" w:rsidR="00127D74" w:rsidRDefault="00127D74" w:rsidP="00E64001"/>
    <w:p w14:paraId="76050589" w14:textId="77777777" w:rsidR="00127D74" w:rsidRDefault="00127D74" w:rsidP="00E64001"/>
    <w:p w14:paraId="081230F8" w14:textId="77777777" w:rsidR="00127D74" w:rsidRDefault="00127D74" w:rsidP="00E64001"/>
    <w:p w14:paraId="060C0E40" w14:textId="39B24BC9" w:rsidR="00E64001" w:rsidRPr="005435F3" w:rsidRDefault="0050395C" w:rsidP="00E64001">
      <w:pPr>
        <w:rPr>
          <w:color w:val="000000" w:themeColor="text1"/>
        </w:rPr>
      </w:pPr>
      <w:r>
        <w:t>2</w:t>
      </w:r>
      <w:r w:rsidR="00FA0EF8">
        <w:rPr>
          <w:rFonts w:hint="eastAsia"/>
        </w:rPr>
        <w:t>：</w:t>
      </w:r>
      <w:r w:rsidR="00E64001" w:rsidRPr="005435F3">
        <w:rPr>
          <w:rFonts w:hint="eastAsia"/>
          <w:color w:val="000000" w:themeColor="text1"/>
        </w:rPr>
        <w:t>有</w:t>
      </w:r>
      <w:r w:rsidR="00E64001" w:rsidRPr="005435F3">
        <w:rPr>
          <w:rFonts w:hint="eastAsia"/>
          <w:color w:val="000000" w:themeColor="text1"/>
        </w:rPr>
        <w:t>N</w:t>
      </w:r>
      <w:r w:rsidR="00E64001" w:rsidRPr="005435F3">
        <w:rPr>
          <w:rFonts w:hint="eastAsia"/>
          <w:color w:val="000000" w:themeColor="text1"/>
        </w:rPr>
        <w:t>个瓶子（瓶子一样，瓶子容积无限大）</w:t>
      </w:r>
      <w:r w:rsidR="00E64001" w:rsidRPr="005435F3">
        <w:rPr>
          <w:rFonts w:hint="eastAsia"/>
          <w:color w:val="000000" w:themeColor="text1"/>
        </w:rPr>
        <w:t>,</w:t>
      </w:r>
      <w:r w:rsidR="00E64001" w:rsidRPr="005435F3">
        <w:rPr>
          <w:rFonts w:hint="eastAsia"/>
          <w:color w:val="000000" w:themeColor="text1"/>
        </w:rPr>
        <w:t>每个里面装有</w:t>
      </w:r>
      <w:r w:rsidR="00E64001" w:rsidRPr="005435F3">
        <w:rPr>
          <w:rFonts w:hint="eastAsia"/>
          <w:color w:val="000000" w:themeColor="text1"/>
        </w:rPr>
        <w:t>N</w:t>
      </w:r>
      <w:r w:rsidR="00E64001" w:rsidRPr="005435F3">
        <w:rPr>
          <w:rFonts w:hint="eastAsia"/>
          <w:color w:val="000000" w:themeColor="text1"/>
        </w:rPr>
        <w:t>个小球（所有小球模样均相同）</w:t>
      </w:r>
      <w:r w:rsidR="00E64001" w:rsidRPr="005435F3">
        <w:rPr>
          <w:rFonts w:hint="eastAsia"/>
          <w:color w:val="000000" w:themeColor="text1"/>
        </w:rPr>
        <w:t>.</w:t>
      </w:r>
      <w:r w:rsidR="00E64001" w:rsidRPr="005435F3">
        <w:rPr>
          <w:rFonts w:hint="eastAsia"/>
          <w:color w:val="000000" w:themeColor="text1"/>
        </w:rPr>
        <w:t>其中有</w:t>
      </w:r>
      <w:r w:rsidR="00E64001" w:rsidRPr="005435F3">
        <w:rPr>
          <w:rFonts w:hint="eastAsia"/>
          <w:color w:val="000000" w:themeColor="text1"/>
        </w:rPr>
        <w:t>N-1</w:t>
      </w:r>
      <w:r w:rsidR="00E64001" w:rsidRPr="005435F3">
        <w:rPr>
          <w:rFonts w:hint="eastAsia"/>
          <w:color w:val="000000" w:themeColor="text1"/>
        </w:rPr>
        <w:t>个瓶子里的小球每个都重为</w:t>
      </w:r>
      <w:r w:rsidR="00E64001" w:rsidRPr="005435F3">
        <w:rPr>
          <w:rFonts w:hint="eastAsia"/>
          <w:color w:val="000000" w:themeColor="text1"/>
        </w:rPr>
        <w:t>1</w:t>
      </w:r>
      <w:r w:rsidR="00E64001" w:rsidRPr="005435F3">
        <w:rPr>
          <w:rFonts w:hint="eastAsia"/>
          <w:color w:val="000000" w:themeColor="text1"/>
        </w:rPr>
        <w:t>克</w:t>
      </w:r>
      <w:r w:rsidR="00E64001" w:rsidRPr="005435F3">
        <w:rPr>
          <w:rFonts w:hint="eastAsia"/>
          <w:color w:val="000000" w:themeColor="text1"/>
        </w:rPr>
        <w:t>,</w:t>
      </w:r>
      <w:r w:rsidR="00E64001" w:rsidRPr="005435F3">
        <w:rPr>
          <w:rFonts w:hint="eastAsia"/>
          <w:color w:val="000000" w:themeColor="text1"/>
        </w:rPr>
        <w:t>另有</w:t>
      </w:r>
      <w:r w:rsidR="00E64001" w:rsidRPr="005435F3">
        <w:rPr>
          <w:rFonts w:hint="eastAsia"/>
          <w:color w:val="000000" w:themeColor="text1"/>
        </w:rPr>
        <w:t>1</w:t>
      </w:r>
      <w:r w:rsidR="00E64001" w:rsidRPr="005435F3">
        <w:rPr>
          <w:rFonts w:hint="eastAsia"/>
          <w:color w:val="000000" w:themeColor="text1"/>
        </w:rPr>
        <w:t>个瓶子里的小球每个都重为</w:t>
      </w:r>
      <w:r w:rsidR="00E64001" w:rsidRPr="005435F3">
        <w:rPr>
          <w:rFonts w:hint="eastAsia"/>
          <w:color w:val="000000" w:themeColor="text1"/>
        </w:rPr>
        <w:t>2</w:t>
      </w:r>
      <w:r w:rsidR="00E64001" w:rsidRPr="005435F3">
        <w:rPr>
          <w:rFonts w:hint="eastAsia"/>
          <w:color w:val="000000" w:themeColor="text1"/>
        </w:rPr>
        <w:t>克。现给你一些常用品：笔，纸，电子秤等，请设计算法，用尽量少的次数将装有</w:t>
      </w:r>
      <w:r w:rsidR="00E64001" w:rsidRPr="005435F3">
        <w:rPr>
          <w:rFonts w:hint="eastAsia"/>
          <w:color w:val="000000" w:themeColor="text1"/>
        </w:rPr>
        <w:t>2</w:t>
      </w:r>
      <w:r w:rsidR="00E64001" w:rsidRPr="005435F3">
        <w:rPr>
          <w:rFonts w:hint="eastAsia"/>
          <w:color w:val="000000" w:themeColor="text1"/>
        </w:rPr>
        <w:t>克小球的瓶子找出。条件为：</w:t>
      </w:r>
    </w:p>
    <w:p w14:paraId="178B5CD5" w14:textId="77777777" w:rsidR="00E64001" w:rsidRPr="005435F3" w:rsidRDefault="00E64001" w:rsidP="00E64001">
      <w:pPr>
        <w:ind w:firstLine="420"/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a</w:t>
      </w:r>
      <w:r w:rsidRPr="005435F3">
        <w:rPr>
          <w:rFonts w:hint="eastAsia"/>
          <w:color w:val="000000" w:themeColor="text1"/>
        </w:rPr>
        <w:t>）小球可以倒出；</w:t>
      </w:r>
    </w:p>
    <w:p w14:paraId="587517F7" w14:textId="77777777" w:rsidR="00E64001" w:rsidRPr="005435F3" w:rsidRDefault="00E64001" w:rsidP="00E64001">
      <w:pPr>
        <w:ind w:firstLine="420"/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b</w:t>
      </w:r>
      <w:r w:rsidRPr="005435F3">
        <w:rPr>
          <w:rFonts w:hint="eastAsia"/>
          <w:color w:val="000000" w:themeColor="text1"/>
        </w:rPr>
        <w:t>）电子秤每显示一次数，算称了一次；</w:t>
      </w:r>
    </w:p>
    <w:p w14:paraId="1F254E9A" w14:textId="77777777" w:rsidR="00E64001" w:rsidRPr="005435F3" w:rsidRDefault="00E64001" w:rsidP="00E64001">
      <w:pPr>
        <w:ind w:firstLine="420"/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c</w:t>
      </w:r>
      <w:r w:rsidRPr="005435F3">
        <w:rPr>
          <w:rFonts w:hint="eastAsia"/>
          <w:color w:val="000000" w:themeColor="text1"/>
        </w:rPr>
        <w:t>）电子秤完全可承受所有小球重量（即电子秤可称重量无限大）；</w:t>
      </w:r>
    </w:p>
    <w:p w14:paraId="754524B0" w14:textId="77777777" w:rsidR="00E64001" w:rsidRPr="005435F3" w:rsidRDefault="00E64001" w:rsidP="00E64001">
      <w:pPr>
        <w:ind w:firstLine="420"/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d</w:t>
      </w:r>
      <w:r w:rsidRPr="005435F3">
        <w:rPr>
          <w:rFonts w:hint="eastAsia"/>
          <w:color w:val="000000" w:themeColor="text1"/>
        </w:rPr>
        <w:t>）电子秤精度为</w:t>
      </w:r>
      <w:r w:rsidRPr="005435F3">
        <w:rPr>
          <w:rFonts w:hint="eastAsia"/>
          <w:color w:val="000000" w:themeColor="text1"/>
        </w:rPr>
        <w:t>1</w:t>
      </w:r>
      <w:r w:rsidRPr="005435F3">
        <w:rPr>
          <w:rFonts w:hint="eastAsia"/>
          <w:color w:val="000000" w:themeColor="text1"/>
        </w:rPr>
        <w:t>克</w:t>
      </w:r>
      <w:r w:rsidRPr="005435F3">
        <w:rPr>
          <w:rFonts w:hint="eastAsia"/>
          <w:color w:val="000000" w:themeColor="text1"/>
        </w:rPr>
        <w:t>.</w:t>
      </w:r>
    </w:p>
    <w:p w14:paraId="789D5D5C" w14:textId="77777777" w:rsidR="00E64001" w:rsidRPr="005435F3" w:rsidRDefault="00E64001" w:rsidP="00E64001">
      <w:pPr>
        <w:ind w:firstLine="420"/>
        <w:rPr>
          <w:rFonts w:ascii="宋体" w:hAnsi="宋体"/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e</w:t>
      </w:r>
      <w:r w:rsidRPr="005435F3">
        <w:rPr>
          <w:rFonts w:hint="eastAsia"/>
          <w:color w:val="000000" w:themeColor="text1"/>
        </w:rPr>
        <w:t>）每次秤的那些小球均不能放回原瓶</w:t>
      </w:r>
      <w:r w:rsidRPr="005435F3">
        <w:rPr>
          <w:rFonts w:hint="eastAsia"/>
          <w:color w:val="000000" w:themeColor="text1"/>
        </w:rPr>
        <w:t>.</w:t>
      </w:r>
      <w:r w:rsidRPr="005435F3">
        <w:rPr>
          <w:rFonts w:hint="eastAsia"/>
          <w:color w:val="000000" w:themeColor="text1"/>
        </w:rPr>
        <w:t>下一步只能用剩余的小球。</w:t>
      </w:r>
    </w:p>
    <w:p w14:paraId="48138224" w14:textId="527AC7E5" w:rsidR="00E64001" w:rsidRPr="005435F3" w:rsidRDefault="00E64001" w:rsidP="00E64001">
      <w:pPr>
        <w:outlineLvl w:val="0"/>
        <w:rPr>
          <w:rFonts w:ascii="宋体" w:hAnsi="宋体"/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1</w:t>
      </w:r>
      <w:r w:rsidR="007D7F4C">
        <w:rPr>
          <w:rFonts w:hint="eastAsia"/>
          <w:color w:val="000000" w:themeColor="text1"/>
        </w:rPr>
        <w:t>）</w:t>
      </w:r>
      <w:r w:rsidRPr="005435F3">
        <w:rPr>
          <w:rFonts w:hint="eastAsia"/>
          <w:color w:val="000000" w:themeColor="text1"/>
        </w:rPr>
        <w:t>请写出算法的步骤（每个步骤可以用自然语言描述）；</w:t>
      </w:r>
      <w:r w:rsidRPr="005435F3">
        <w:rPr>
          <w:rFonts w:ascii="宋体" w:hAnsi="宋体"/>
          <w:color w:val="000000" w:themeColor="text1"/>
        </w:rPr>
        <w:t> </w:t>
      </w:r>
    </w:p>
    <w:p w14:paraId="2152AC6D" w14:textId="23827645" w:rsidR="0050395C" w:rsidRPr="00127D74" w:rsidRDefault="00E64001" w:rsidP="005D1624">
      <w:pPr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2</w:t>
      </w:r>
      <w:r w:rsidR="007D7F4C">
        <w:rPr>
          <w:rFonts w:hint="eastAsia"/>
          <w:color w:val="000000" w:themeColor="text1"/>
        </w:rPr>
        <w:t>）</w:t>
      </w:r>
      <w:r w:rsidRPr="005435F3">
        <w:rPr>
          <w:rFonts w:hint="eastAsia"/>
          <w:color w:val="000000" w:themeColor="text1"/>
        </w:rPr>
        <w:t>试分析算法的时间复杂度（</w:t>
      </w:r>
      <w:r>
        <w:rPr>
          <w:rFonts w:hint="eastAsia"/>
          <w:color w:val="000000" w:themeColor="text1"/>
        </w:rPr>
        <w:t>只考虑用电子</w:t>
      </w:r>
      <w:r w:rsidRPr="005435F3">
        <w:rPr>
          <w:rFonts w:hint="eastAsia"/>
          <w:color w:val="000000" w:themeColor="text1"/>
        </w:rPr>
        <w:t>秤</w:t>
      </w:r>
      <w:r>
        <w:rPr>
          <w:rFonts w:hint="eastAsia"/>
          <w:color w:val="000000" w:themeColor="text1"/>
        </w:rPr>
        <w:t>称重的次数</w:t>
      </w:r>
      <w:r w:rsidRPr="005435F3">
        <w:rPr>
          <w:rFonts w:hint="eastAsia"/>
          <w:color w:val="000000" w:themeColor="text1"/>
        </w:rPr>
        <w:t>）；</w:t>
      </w:r>
    </w:p>
    <w:p w14:paraId="30D48D61" w14:textId="3E66A55D" w:rsidR="007D7F4C" w:rsidRPr="001D4397" w:rsidRDefault="007D7F4C" w:rsidP="005D1624">
      <w:pPr>
        <w:rPr>
          <w:b/>
          <w:bCs/>
        </w:rPr>
      </w:pPr>
      <w:r w:rsidRPr="001D4397">
        <w:rPr>
          <w:rFonts w:hint="eastAsia"/>
          <w:b/>
          <w:bCs/>
        </w:rPr>
        <w:lastRenderedPageBreak/>
        <w:t>（</w:t>
      </w:r>
      <w:r w:rsidRPr="001D4397">
        <w:rPr>
          <w:rFonts w:hint="eastAsia"/>
          <w:b/>
          <w:bCs/>
        </w:rPr>
        <w:t>1</w:t>
      </w:r>
      <w:r w:rsidRPr="001D4397">
        <w:rPr>
          <w:rFonts w:hint="eastAsia"/>
          <w:b/>
          <w:bCs/>
        </w:rPr>
        <w:t>）</w:t>
      </w:r>
    </w:p>
    <w:p w14:paraId="2227B344" w14:textId="20EDAB67" w:rsidR="00127D74" w:rsidRPr="001D4397" w:rsidRDefault="00127D74" w:rsidP="005D1624">
      <w:pPr>
        <w:rPr>
          <w:b/>
          <w:bCs/>
          <w:color w:val="000000" w:themeColor="text1"/>
        </w:rPr>
      </w:pPr>
      <w:r w:rsidRPr="001D4397">
        <w:rPr>
          <w:b/>
          <w:bCs/>
        </w:rPr>
        <w:tab/>
      </w:r>
      <w:r w:rsidRPr="001D4397">
        <w:rPr>
          <w:rFonts w:ascii="宋体" w:eastAsia="宋体" w:hAnsi="宋体" w:hint="eastAsia"/>
          <w:b/>
          <w:bCs/>
        </w:rPr>
        <w:t>①编号取出小球：</w:t>
      </w:r>
      <w:r w:rsidRPr="001D4397">
        <w:rPr>
          <w:rFonts w:hint="eastAsia"/>
          <w:b/>
          <w:bCs/>
          <w:color w:val="000000" w:themeColor="text1"/>
        </w:rPr>
        <w:t>用纸和笔为每个瓶子编号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从</w:t>
      </w:r>
      <w:r w:rsidRPr="001D4397">
        <w:rPr>
          <w:rFonts w:hint="eastAsia"/>
          <w:b/>
          <w:bCs/>
          <w:color w:val="000000" w:themeColor="text1"/>
        </w:rPr>
        <w:t>1</w:t>
      </w:r>
      <w:r w:rsidRPr="001D4397">
        <w:rPr>
          <w:rFonts w:hint="eastAsia"/>
          <w:b/>
          <w:bCs/>
          <w:color w:val="000000" w:themeColor="text1"/>
        </w:rPr>
        <w:t>到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然后在编号为</w:t>
      </w:r>
      <w:r w:rsidRPr="001D4397">
        <w:rPr>
          <w:rFonts w:hint="eastAsia"/>
          <w:b/>
          <w:bCs/>
          <w:color w:val="000000" w:themeColor="text1"/>
        </w:rPr>
        <w:t>1</w:t>
      </w:r>
      <w:r w:rsidRPr="001D4397">
        <w:rPr>
          <w:rFonts w:hint="eastAsia"/>
          <w:b/>
          <w:bCs/>
          <w:color w:val="000000" w:themeColor="text1"/>
        </w:rPr>
        <w:t>的瓶子中取出一个小球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编号为</w:t>
      </w:r>
      <w:r w:rsidRPr="001D4397">
        <w:rPr>
          <w:rFonts w:hint="eastAsia"/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的瓶子中取出</w:t>
      </w:r>
      <w:r w:rsidRPr="001D4397">
        <w:rPr>
          <w:rFonts w:hint="eastAsia"/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个小球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……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在编号为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的瓶子中取出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个小球。这样一共取出的小球数为：</w:t>
      </w:r>
      <w:r w:rsidRPr="001D4397">
        <w:rPr>
          <w:rFonts w:hint="eastAsia"/>
          <w:b/>
          <w:bCs/>
          <w:color w:val="000000" w:themeColor="text1"/>
        </w:rPr>
        <w:t>1+2+3+4+5+6+7+8+9+</w:t>
      </w:r>
      <w:r w:rsidRPr="001D4397">
        <w:rPr>
          <w:rFonts w:hint="eastAsia"/>
          <w:b/>
          <w:bCs/>
          <w:color w:val="000000" w:themeColor="text1"/>
        </w:rPr>
        <w:t>……</w:t>
      </w:r>
      <w:r w:rsidRPr="001D4397">
        <w:rPr>
          <w:rFonts w:hint="eastAsia"/>
          <w:b/>
          <w:bCs/>
          <w:color w:val="000000" w:themeColor="text1"/>
        </w:rPr>
        <w:t>+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=</w:t>
      </w:r>
      <w:r w:rsidRPr="001D4397">
        <w:rPr>
          <w:b/>
          <w:bCs/>
          <w:color w:val="000000" w:themeColor="text1"/>
        </w:rPr>
        <w:t>N(N+1)/2</w:t>
      </w:r>
    </w:p>
    <w:p w14:paraId="7CCFCA35" w14:textId="197D7070" w:rsidR="00F83046" w:rsidRPr="001D4397" w:rsidRDefault="00127D74" w:rsidP="001D4397">
      <w:pPr>
        <w:ind w:firstLine="420"/>
        <w:rPr>
          <w:b/>
          <w:bCs/>
          <w:color w:val="000000" w:themeColor="text1"/>
        </w:rPr>
      </w:pPr>
      <w:r w:rsidRPr="001D4397">
        <w:rPr>
          <w:rFonts w:ascii="宋体" w:eastAsia="宋体" w:hAnsi="宋体" w:hint="eastAsia"/>
          <w:b/>
          <w:bCs/>
        </w:rPr>
        <w:t>②称重：</w:t>
      </w:r>
      <w:r w:rsidRPr="001D4397">
        <w:rPr>
          <w:rFonts w:hint="eastAsia"/>
          <w:b/>
          <w:bCs/>
          <w:color w:val="000000" w:themeColor="text1"/>
        </w:rPr>
        <w:t>把所有的这些小球一起放到电子称上称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得到的重量为</w:t>
      </w:r>
      <w:r w:rsidRPr="001D4397">
        <w:rPr>
          <w:b/>
          <w:bCs/>
          <w:color w:val="000000" w:themeColor="text1"/>
        </w:rPr>
        <w:t>m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b/>
          <w:bCs/>
          <w:color w:val="000000" w:themeColor="text1"/>
        </w:rPr>
        <w:t>m</w:t>
      </w:r>
      <w:r w:rsidRPr="001D4397">
        <w:rPr>
          <w:rFonts w:hint="eastAsia"/>
          <w:b/>
          <w:bCs/>
          <w:color w:val="000000" w:themeColor="text1"/>
        </w:rPr>
        <w:t>-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所得到的数为</w:t>
      </w:r>
      <w:r w:rsidRPr="001D4397">
        <w:rPr>
          <w:b/>
          <w:bCs/>
          <w:color w:val="000000" w:themeColor="text1"/>
        </w:rPr>
        <w:t>M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则编号为</w:t>
      </w:r>
      <w:r w:rsidRPr="001D4397">
        <w:rPr>
          <w:b/>
          <w:bCs/>
          <w:color w:val="000000" w:themeColor="text1"/>
        </w:rPr>
        <w:t>M</w:t>
      </w:r>
      <w:r w:rsidRPr="001D4397">
        <w:rPr>
          <w:rFonts w:hint="eastAsia"/>
          <w:b/>
          <w:bCs/>
          <w:color w:val="000000" w:themeColor="text1"/>
        </w:rPr>
        <w:t>的瓶子中的小球的重量为</w:t>
      </w:r>
      <w:r w:rsidRPr="001D4397">
        <w:rPr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克</w:t>
      </w:r>
      <w:r w:rsidRPr="001D4397">
        <w:rPr>
          <w:rFonts w:hint="eastAsia"/>
          <w:b/>
          <w:bCs/>
          <w:color w:val="000000" w:themeColor="text1"/>
        </w:rPr>
        <w:t>.</w:t>
      </w:r>
      <w:r w:rsidRPr="001D4397">
        <w:rPr>
          <w:rFonts w:hint="eastAsia"/>
          <w:b/>
          <w:bCs/>
          <w:color w:val="000000" w:themeColor="text1"/>
        </w:rPr>
        <w:br/>
      </w:r>
      <w:r w:rsidRPr="001D4397">
        <w:rPr>
          <w:rFonts w:hint="eastAsia"/>
          <w:b/>
          <w:bCs/>
          <w:color w:val="000000" w:themeColor="text1"/>
        </w:rPr>
        <w:t>（</w:t>
      </w:r>
      <w:r w:rsidRPr="001D4397">
        <w:rPr>
          <w:rFonts w:hint="eastAsia"/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）假设每个瓶子的小球重量都为</w:t>
      </w:r>
      <w:r w:rsidRPr="001D4397">
        <w:rPr>
          <w:b/>
          <w:bCs/>
          <w:color w:val="000000" w:themeColor="text1"/>
        </w:rPr>
        <w:t>1</w:t>
      </w:r>
      <w:r w:rsidRPr="001D4397">
        <w:rPr>
          <w:rFonts w:hint="eastAsia"/>
          <w:b/>
          <w:bCs/>
          <w:color w:val="000000" w:themeColor="text1"/>
        </w:rPr>
        <w:t>g,</w:t>
      </w:r>
      <w:r w:rsidRPr="001D4397">
        <w:rPr>
          <w:rFonts w:hint="eastAsia"/>
          <w:b/>
          <w:bCs/>
          <w:color w:val="000000" w:themeColor="text1"/>
        </w:rPr>
        <w:t>称得的重量为</w:t>
      </w:r>
      <w:r w:rsidRPr="001D4397">
        <w:rPr>
          <w:b/>
          <w:bCs/>
          <w:color w:val="000000" w:themeColor="text1"/>
        </w:rPr>
        <w:t>N g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因为有一个瓶子小球重为</w:t>
      </w:r>
      <w:r w:rsidRPr="001D4397">
        <w:rPr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克每个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它比其它瓶子的小球每个重</w:t>
      </w:r>
      <w:r w:rsidRPr="001D4397">
        <w:rPr>
          <w:rFonts w:hint="eastAsia"/>
          <w:b/>
          <w:bCs/>
          <w:color w:val="000000" w:themeColor="text1"/>
        </w:rPr>
        <w:t>1g,</w:t>
      </w:r>
      <w:r w:rsidRPr="001D4397">
        <w:rPr>
          <w:rFonts w:hint="eastAsia"/>
          <w:b/>
          <w:bCs/>
          <w:color w:val="000000" w:themeColor="text1"/>
        </w:rPr>
        <w:t>因不同瓶子取出的小球个数与其编号相同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所以多出的重量就是装有重量为</w:t>
      </w:r>
      <w:r w:rsidRPr="001D4397">
        <w:rPr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克小球的瓶子。所以仅需按要求取出相应个数的小球，放在一起称量即可得到</w:t>
      </w:r>
      <w:r w:rsidR="001D4397" w:rsidRPr="001D4397">
        <w:rPr>
          <w:rFonts w:hint="eastAsia"/>
          <w:b/>
          <w:bCs/>
          <w:color w:val="000000" w:themeColor="text1"/>
        </w:rPr>
        <w:t>装有</w:t>
      </w:r>
      <w:r w:rsidR="001D4397" w:rsidRPr="001D4397">
        <w:rPr>
          <w:rFonts w:hint="eastAsia"/>
          <w:b/>
          <w:bCs/>
          <w:color w:val="000000" w:themeColor="text1"/>
        </w:rPr>
        <w:t>2</w:t>
      </w:r>
      <w:r w:rsidR="001D4397" w:rsidRPr="001D4397">
        <w:rPr>
          <w:b/>
          <w:bCs/>
          <w:color w:val="000000" w:themeColor="text1"/>
        </w:rPr>
        <w:t>g</w:t>
      </w:r>
      <w:r w:rsidR="001D4397" w:rsidRPr="001D4397">
        <w:rPr>
          <w:rFonts w:hint="eastAsia"/>
          <w:b/>
          <w:bCs/>
          <w:color w:val="000000" w:themeColor="text1"/>
        </w:rPr>
        <w:t>小球的瓶子。</w:t>
      </w:r>
    </w:p>
    <w:p w14:paraId="53098187" w14:textId="2EBAF063" w:rsidR="00127D74" w:rsidRDefault="00127D74" w:rsidP="005D1624">
      <w:r>
        <w:rPr>
          <w:color w:val="000000" w:themeColor="text1"/>
        </w:rPr>
        <w:tab/>
      </w:r>
    </w:p>
    <w:p w14:paraId="7BAD9601" w14:textId="77777777" w:rsidR="0050395C" w:rsidRPr="00392487" w:rsidRDefault="0050395C" w:rsidP="0050395C">
      <w:pPr>
        <w:rPr>
          <w:szCs w:val="21"/>
        </w:rPr>
      </w:pPr>
      <w:r>
        <w:rPr>
          <w:rFonts w:hint="eastAsia"/>
        </w:rPr>
        <w:t>3</w:t>
      </w:r>
      <w:r>
        <w:rPr>
          <w:rFonts w:hint="eastAsia"/>
        </w:rPr>
        <w:t>：</w:t>
      </w:r>
      <w:r w:rsidRPr="00392487">
        <w:rPr>
          <w:rFonts w:hint="eastAsia"/>
          <w:szCs w:val="21"/>
        </w:rPr>
        <w:t xml:space="preserve"> </w:t>
      </w:r>
      <w:r w:rsidRPr="00392487">
        <w:rPr>
          <w:rFonts w:hint="eastAsia"/>
          <w:szCs w:val="21"/>
        </w:rPr>
        <w:t>根据阿克曼函数：</w:t>
      </w:r>
    </w:p>
    <w:p w14:paraId="384A5953" w14:textId="21782703" w:rsidR="007D7F4C" w:rsidRPr="00F83046" w:rsidRDefault="0050395C" w:rsidP="005D1624">
      <w:pPr>
        <w:rPr>
          <w:szCs w:val="21"/>
        </w:rPr>
      </w:pPr>
      <w:r w:rsidRPr="00392487">
        <w:rPr>
          <w:position w:val="-44"/>
          <w:szCs w:val="21"/>
        </w:rPr>
        <w:object w:dxaOrig="2700" w:dyaOrig="980" w14:anchorId="2A73BB18">
          <v:shape id="_x0000_i1027" type="#_x0000_t75" style="width:135.4pt;height:48.4pt" o:ole="">
            <v:imagedata r:id="rId13" o:title=""/>
          </v:shape>
          <o:OLEObject Type="Embed" ProgID="Equation.3" ShapeID="_x0000_i1027" DrawAspect="Content" ObjectID="_1765990935" r:id="rId14"/>
        </w:object>
      </w:r>
      <w:r w:rsidRPr="00392487">
        <w:rPr>
          <w:rFonts w:hint="eastAsia"/>
          <w:szCs w:val="21"/>
        </w:rPr>
        <w:t xml:space="preserve">      </w:t>
      </w:r>
      <w:r w:rsidRPr="00392487">
        <w:rPr>
          <w:position w:val="-46"/>
          <w:szCs w:val="21"/>
        </w:rPr>
        <w:object w:dxaOrig="300" w:dyaOrig="1060" w14:anchorId="34DD5B31">
          <v:shape id="_x0000_i1028" type="#_x0000_t75" style="width:15pt;height:53.25pt" o:ole="">
            <v:imagedata r:id="rId15" o:title=""/>
          </v:shape>
          <o:OLEObject Type="Embed" ProgID="Equation.3" ShapeID="_x0000_i1028" DrawAspect="Content" ObjectID="_1765990936" r:id="rId16"/>
        </w:object>
      </w:r>
      <w:r w:rsidRPr="00392487">
        <w:rPr>
          <w:position w:val="-42"/>
          <w:szCs w:val="21"/>
        </w:rPr>
        <w:object w:dxaOrig="740" w:dyaOrig="940" w14:anchorId="2B00279E">
          <v:shape id="_x0000_i1029" type="#_x0000_t75" style="width:37.15pt;height:47.25pt" o:ole="">
            <v:imagedata r:id="rId17" o:title=""/>
          </v:shape>
          <o:OLEObject Type="Embed" ProgID="Equation.3" ShapeID="_x0000_i1029" DrawAspect="Content" ObjectID="_1765990937" r:id="rId18"/>
        </w:object>
      </w:r>
      <w:r w:rsidR="001D4397">
        <w:rPr>
          <w:szCs w:val="21"/>
        </w:rPr>
        <w:tab/>
      </w:r>
      <w:r w:rsidR="001D4397">
        <w:rPr>
          <w:szCs w:val="21"/>
        </w:rPr>
        <w:tab/>
      </w:r>
      <w:r w:rsidR="001D4397">
        <w:rPr>
          <w:szCs w:val="21"/>
        </w:rPr>
        <w:tab/>
      </w:r>
      <w:r w:rsidR="001D4397">
        <w:rPr>
          <w:szCs w:val="21"/>
        </w:rPr>
        <w:tab/>
      </w:r>
      <w:r w:rsidRPr="00392487">
        <w:rPr>
          <w:rFonts w:hint="eastAsia"/>
          <w:szCs w:val="21"/>
        </w:rPr>
        <w:t>求</w:t>
      </w:r>
      <w:r w:rsidRPr="00392487">
        <w:rPr>
          <w:rFonts w:hint="eastAsia"/>
          <w:i/>
          <w:iCs/>
          <w:szCs w:val="21"/>
        </w:rPr>
        <w:t>A</w:t>
      </w:r>
      <w:r w:rsidRPr="00392487">
        <w:rPr>
          <w:szCs w:val="21"/>
        </w:rPr>
        <w:t>(</w:t>
      </w:r>
      <w:r w:rsidRPr="00392487">
        <w:rPr>
          <w:rFonts w:hint="eastAsia"/>
          <w:szCs w:val="21"/>
        </w:rPr>
        <w:t>2</w:t>
      </w:r>
      <w:r w:rsidRPr="00392487">
        <w:rPr>
          <w:szCs w:val="21"/>
        </w:rPr>
        <w:t>,</w:t>
      </w:r>
      <w:r w:rsidRPr="00392487">
        <w:rPr>
          <w:rFonts w:hint="eastAsia"/>
          <w:szCs w:val="21"/>
        </w:rPr>
        <w:t>2</w:t>
      </w:r>
      <w:r w:rsidRPr="00392487">
        <w:rPr>
          <w:szCs w:val="21"/>
        </w:rPr>
        <w:t>)</w:t>
      </w:r>
      <w:r w:rsidRPr="00392487">
        <w:rPr>
          <w:rFonts w:hint="eastAsia"/>
          <w:szCs w:val="21"/>
        </w:rPr>
        <w:t>的值。</w:t>
      </w:r>
    </w:p>
    <w:p w14:paraId="50841857" w14:textId="77777777" w:rsidR="001D4397" w:rsidRDefault="002D7B8A" w:rsidP="001D4397">
      <w:pPr>
        <w:ind w:firstLineChars="300" w:firstLine="632"/>
        <w:rPr>
          <w:b/>
          <w:bCs/>
          <w:szCs w:val="21"/>
        </w:rPr>
      </w:pP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r w:rsidRPr="001D4397">
        <w:rPr>
          <w:rFonts w:hint="eastAsia"/>
          <w:b/>
          <w:bCs/>
          <w:szCs w:val="21"/>
        </w:rPr>
        <w:t>2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szCs w:val="21"/>
        </w:rPr>
        <w:t>2</w:t>
      </w:r>
      <w:r w:rsidRPr="001D4397">
        <w:rPr>
          <w:b/>
          <w:bCs/>
          <w:szCs w:val="21"/>
        </w:rPr>
        <w:t>)</w:t>
      </w:r>
    </w:p>
    <w:p w14:paraId="0C7EEEEA" w14:textId="0C05AB2A" w:rsidR="001D4397" w:rsidRDefault="002D7B8A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rFonts w:hint="eastAsia"/>
          <w:b/>
          <w:bCs/>
          <w:szCs w:val="21"/>
        </w:rPr>
        <w:t>2</w:t>
      </w:r>
      <w:r w:rsidRPr="001D4397">
        <w:rPr>
          <w:b/>
          <w:bCs/>
          <w:szCs w:val="21"/>
        </w:rPr>
        <w:t>,1))</w:t>
      </w:r>
    </w:p>
    <w:p w14:paraId="2C7CFB5D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b/>
          <w:bCs/>
          <w:szCs w:val="21"/>
        </w:rPr>
        <w:t xml:space="preserve"> </w:t>
      </w: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2,0)))</w:t>
      </w:r>
    </w:p>
    <w:p w14:paraId="63E13DEB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1)))</w:t>
      </w:r>
    </w:p>
    <w:p w14:paraId="4B951C59" w14:textId="51C3E97D" w:rsidR="007D7F4C" w:rsidRP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0))))</w:t>
      </w:r>
    </w:p>
    <w:p w14:paraId="5AE6CDC4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1))))</w:t>
      </w:r>
    </w:p>
    <w:p w14:paraId="766DD607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szCs w:val="21"/>
        </w:rPr>
        <w:t>2</w:t>
      </w:r>
      <w:r w:rsidRPr="001D4397">
        <w:rPr>
          <w:b/>
          <w:bCs/>
          <w:szCs w:val="21"/>
        </w:rPr>
        <w:t>)))</w:t>
      </w:r>
    </w:p>
    <w:p w14:paraId="3E5E8024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b/>
          <w:bCs/>
          <w:i/>
          <w:iCs/>
          <w:szCs w:val="21"/>
        </w:rPr>
        <w:t>3</w:t>
      </w:r>
      <w:r w:rsidRPr="001D4397">
        <w:rPr>
          <w:b/>
          <w:bCs/>
          <w:szCs w:val="21"/>
        </w:rPr>
        <w:t>))</w:t>
      </w:r>
    </w:p>
    <w:p w14:paraId="4A820015" w14:textId="6EB8B0AB" w:rsidR="007D7F4C" w:rsidRP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2</w:t>
      </w:r>
      <w:r w:rsidRPr="001D4397">
        <w:rPr>
          <w:b/>
          <w:bCs/>
          <w:szCs w:val="21"/>
        </w:rPr>
        <w:t>)))</w:t>
      </w:r>
    </w:p>
    <w:p w14:paraId="6027AC87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1,1</w:t>
      </w:r>
      <w:r w:rsidRPr="001D4397">
        <w:rPr>
          <w:b/>
          <w:bCs/>
          <w:szCs w:val="21"/>
        </w:rPr>
        <w:t>))))</w:t>
      </w:r>
    </w:p>
    <w:p w14:paraId="7F101FF5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1,0)</w:t>
      </w:r>
      <w:r w:rsidRPr="001D4397">
        <w:rPr>
          <w:b/>
          <w:bCs/>
          <w:szCs w:val="21"/>
        </w:rPr>
        <w:t>))))</w:t>
      </w:r>
    </w:p>
    <w:p w14:paraId="595113DB" w14:textId="6D12A350" w:rsidR="00030A9B" w:rsidRP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0,1)</w:t>
      </w:r>
      <w:r w:rsidRPr="001D4397">
        <w:rPr>
          <w:b/>
          <w:bCs/>
          <w:szCs w:val="21"/>
        </w:rPr>
        <w:t>))))</w:t>
      </w:r>
    </w:p>
    <w:p w14:paraId="2655B1F9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2</w:t>
      </w:r>
      <w:r w:rsidRPr="001D4397">
        <w:rPr>
          <w:b/>
          <w:bCs/>
          <w:szCs w:val="21"/>
        </w:rPr>
        <w:t>))))</w:t>
      </w:r>
    </w:p>
    <w:p w14:paraId="5618C31B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3</w:t>
      </w:r>
      <w:r w:rsidRPr="001D4397">
        <w:rPr>
          <w:b/>
          <w:bCs/>
          <w:szCs w:val="21"/>
        </w:rPr>
        <w:t>)))</w:t>
      </w:r>
    </w:p>
    <w:p w14:paraId="51DCD066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4</w:t>
      </w:r>
      <w:r w:rsidRPr="001D4397">
        <w:rPr>
          <w:b/>
          <w:bCs/>
          <w:szCs w:val="21"/>
        </w:rPr>
        <w:t>))</w:t>
      </w:r>
    </w:p>
    <w:p w14:paraId="1BB68023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5</w:t>
      </w:r>
      <w:r w:rsidRPr="001D4397">
        <w:rPr>
          <w:b/>
          <w:bCs/>
          <w:szCs w:val="21"/>
        </w:rPr>
        <w:t>)</w:t>
      </w:r>
    </w:p>
    <w:p w14:paraId="2B05382C" w14:textId="1F33A7BB" w:rsidR="007D7F4C" w:rsidRP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="007D7F4C"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="007D7F4C" w:rsidRPr="001D4397">
        <w:rPr>
          <w:rFonts w:hint="eastAsia"/>
          <w:b/>
          <w:bCs/>
          <w:i/>
          <w:iCs/>
          <w:szCs w:val="21"/>
        </w:rPr>
        <w:t xml:space="preserve"> A</w:t>
      </w:r>
      <w:r w:rsidR="007D7F4C" w:rsidRPr="001D4397">
        <w:rPr>
          <w:b/>
          <w:bCs/>
          <w:szCs w:val="21"/>
        </w:rPr>
        <w:t>(1,</w:t>
      </w:r>
      <w:r w:rsidR="007D7F4C" w:rsidRPr="001D4397">
        <w:rPr>
          <w:rFonts w:hint="eastAsia"/>
          <w:b/>
          <w:bCs/>
          <w:i/>
          <w:iCs/>
          <w:szCs w:val="21"/>
        </w:rPr>
        <w:t xml:space="preserve"> </w:t>
      </w:r>
      <w:r w:rsidR="007D7F4C" w:rsidRPr="001D4397">
        <w:rPr>
          <w:b/>
          <w:bCs/>
          <w:i/>
          <w:iCs/>
          <w:szCs w:val="21"/>
        </w:rPr>
        <w:t>4</w:t>
      </w:r>
      <w:r w:rsidR="007D7F4C"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1946F3DD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3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031EB999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1,2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3A8DD6B1" w14:textId="50B9CDF3" w:rsidR="007D7F4C" w:rsidRP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1,1)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6B0ABE91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0,A(1,0))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2946476A" w14:textId="4CC2DFA6" w:rsidR="007D7F4C" w:rsidRP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0,A(0,1))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592EB425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0,2)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77C6C729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3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4C174D35" w14:textId="6FC1C59B" w:rsidR="007D7F4C" w:rsidRPr="001D4397" w:rsidRDefault="007D7F4C" w:rsidP="007D7F4C">
      <w:pPr>
        <w:ind w:firstLine="420"/>
        <w:rPr>
          <w:b/>
          <w:bCs/>
          <w:i/>
          <w:i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4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6EF9E95A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5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0EF5F005" w14:textId="76A6904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6</w:t>
      </w:r>
      <w:r w:rsidRPr="001D4397">
        <w:rPr>
          <w:b/>
          <w:bCs/>
          <w:szCs w:val="21"/>
        </w:rPr>
        <w:t>)</w:t>
      </w:r>
    </w:p>
    <w:p w14:paraId="387A236F" w14:textId="1FD379D7" w:rsidR="002D7B8A" w:rsidRP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7</w:t>
      </w:r>
    </w:p>
    <w:p w14:paraId="18CCB8FC" w14:textId="751000D6" w:rsidR="00C324AC" w:rsidRDefault="00C324AC" w:rsidP="005D1624">
      <w:r>
        <w:rPr>
          <w:rFonts w:hint="eastAsia"/>
        </w:rPr>
        <w:lastRenderedPageBreak/>
        <w:t>4</w:t>
      </w:r>
      <w:r>
        <w:rPr>
          <w:rFonts w:hint="eastAsia"/>
        </w:rPr>
        <w:t>：在图灵的带子机中，设</w:t>
      </w:r>
      <w:r>
        <w:t>b</w:t>
      </w:r>
      <w:r>
        <w:rPr>
          <w:rFonts w:hint="eastAsia"/>
        </w:rPr>
        <w:t>表示空格，</w:t>
      </w:r>
      <w:r>
        <w:t>q</w:t>
      </w:r>
      <w:r>
        <w:rPr>
          <w:vertAlign w:val="subscript"/>
        </w:rPr>
        <w:t>1</w:t>
      </w:r>
      <w:r>
        <w:rPr>
          <w:rFonts w:hint="eastAsia"/>
        </w:rPr>
        <w:t>表示机器的初始状态，</w:t>
      </w:r>
      <w:r>
        <w:t>q</w:t>
      </w:r>
      <w:r>
        <w:rPr>
          <w:vertAlign w:val="subscript"/>
        </w:rPr>
        <w:t>4</w:t>
      </w:r>
      <w:r>
        <w:rPr>
          <w:rFonts w:hint="eastAsia"/>
        </w:rPr>
        <w:t>表示机器的结束状态，如果带子上的输入信息是</w:t>
      </w:r>
      <w:r>
        <w:rPr>
          <w:rFonts w:hint="eastAsia"/>
        </w:rPr>
        <w:t>bb01001011bb</w:t>
      </w:r>
      <w:r>
        <w:rPr>
          <w:rFonts w:hint="eastAsia"/>
        </w:rPr>
        <w:t>，读入头位对准最右边第一个为</w:t>
      </w:r>
      <w:r>
        <w:rPr>
          <w:rFonts w:hint="eastAsia"/>
        </w:rPr>
        <w:t>1</w:t>
      </w:r>
      <w:r>
        <w:rPr>
          <w:rFonts w:hint="eastAsia"/>
        </w:rPr>
        <w:t>的方格，状态为初始状态</w:t>
      </w:r>
      <w:r>
        <w:t>q</w:t>
      </w:r>
      <w:r>
        <w:rPr>
          <w:vertAlign w:val="subscript"/>
        </w:rPr>
        <w:t>1</w:t>
      </w:r>
      <w:r>
        <w:rPr>
          <w:rFonts w:hint="eastAsia"/>
        </w:rPr>
        <w:t>。执行以下命令后，请给出计算过程，写出计算结果（用二进制给出）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3"/>
        <w:gridCol w:w="1080"/>
        <w:gridCol w:w="2039"/>
        <w:gridCol w:w="1596"/>
      </w:tblGrid>
      <w:tr w:rsidR="00C324AC" w14:paraId="4502E146" w14:textId="77777777" w:rsidTr="00DA0ED5">
        <w:trPr>
          <w:trHeight w:val="795"/>
        </w:trPr>
        <w:tc>
          <w:tcPr>
            <w:tcW w:w="2733" w:type="dxa"/>
            <w:vMerge w:val="restart"/>
            <w:tcBorders>
              <w:top w:val="nil"/>
              <w:left w:val="nil"/>
              <w:right w:val="nil"/>
            </w:tcBorders>
          </w:tcPr>
          <w:p w14:paraId="00E15B3D" w14:textId="77777777" w:rsidR="00C324AC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br w:type="page"/>
            </w:r>
          </w:p>
          <w:p w14:paraId="6075F5C5" w14:textId="77777777" w:rsidR="00C324AC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命令规则</w:t>
            </w:r>
          </w:p>
          <w:p w14:paraId="286272C4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1 0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l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2</w:t>
            </w:r>
          </w:p>
          <w:p w14:paraId="63D9933B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1 1 </w:t>
            </w:r>
            <w:smartTag w:uri="urn:schemas-microsoft-com:office:smarttags" w:element="chmetcnv">
              <w:smartTagPr>
                <w:attr w:name="UnitName" w:val="l"/>
                <w:attr w:name="SourceValue" w:val="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rPr>
                  <w:rFonts w:hint="eastAsia"/>
                </w:rPr>
                <w:t>0</w:t>
              </w:r>
              <w:r w:rsidRPr="00DA0ED5">
                <w:t xml:space="preserve"> L</w:t>
              </w:r>
            </w:smartTag>
            <w:r w:rsidRPr="00DA0ED5">
              <w:t xml:space="preserve"> q3</w:t>
            </w:r>
          </w:p>
          <w:p w14:paraId="2CF229F5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>q1 b b N q4</w:t>
            </w:r>
          </w:p>
          <w:p w14:paraId="61406894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0 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7EF8E807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1 </w:t>
            </w:r>
            <w:smartTag w:uri="urn:schemas-microsoft-com:office:smarttags" w:element="chmetcnv">
              <w:smartTagPr>
                <w:attr w:name="UnitName" w:val="l"/>
                <w:attr w:name="SourceValue" w:val="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t>0 L</w:t>
              </w:r>
            </w:smartTag>
            <w:r w:rsidRPr="00DA0ED5">
              <w:t xml:space="preserve"> q2</w:t>
            </w:r>
          </w:p>
          <w:p w14:paraId="2DEA54D2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>q2 b b N q4</w:t>
            </w:r>
          </w:p>
          <w:p w14:paraId="11C4D4EF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0 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2</w:t>
            </w:r>
          </w:p>
          <w:p w14:paraId="472983BB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1 </w:t>
            </w:r>
            <w:smartTag w:uri="urn:schemas-microsoft-com:office:smarttags" w:element="chmetcnv">
              <w:smartTagPr>
                <w:attr w:name="UnitName" w:val="l"/>
                <w:attr w:name="SourceValue" w:val="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t>0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1EAF6B89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>q3 b b N q4</w:t>
            </w:r>
          </w:p>
          <w:p w14:paraId="4ABD2F00" w14:textId="77777777" w:rsidR="00C324AC" w:rsidRPr="00347203" w:rsidRDefault="00C324AC" w:rsidP="00E55C04">
            <w:pPr>
              <w:pStyle w:val="aa"/>
              <w:tabs>
                <w:tab w:val="left" w:pos="8280"/>
              </w:tabs>
              <w:ind w:right="120"/>
            </w:pPr>
          </w:p>
        </w:tc>
        <w:tc>
          <w:tcPr>
            <w:tcW w:w="1080" w:type="dxa"/>
            <w:tcBorders>
              <w:top w:val="nil"/>
              <w:left w:val="nil"/>
            </w:tcBorders>
          </w:tcPr>
          <w:p w14:paraId="56C0F0BC" w14:textId="77777777" w:rsidR="00C324AC" w:rsidRDefault="00C324AC" w:rsidP="00E55C04">
            <w:pPr>
              <w:jc w:val="center"/>
            </w:pPr>
          </w:p>
          <w:p w14:paraId="42E03F0D" w14:textId="77777777" w:rsidR="00C324AC" w:rsidRDefault="00C324AC" w:rsidP="00E55C04">
            <w:pPr>
              <w:jc w:val="center"/>
            </w:pPr>
            <w:r>
              <w:rPr>
                <w:rFonts w:hint="eastAsia"/>
              </w:rPr>
              <w:t>步骤号</w:t>
            </w:r>
          </w:p>
        </w:tc>
        <w:tc>
          <w:tcPr>
            <w:tcW w:w="2039" w:type="dxa"/>
            <w:tcBorders>
              <w:top w:val="nil"/>
            </w:tcBorders>
          </w:tcPr>
          <w:p w14:paraId="2FDFBF00" w14:textId="77777777" w:rsidR="00C324AC" w:rsidRDefault="00C324AC" w:rsidP="00E55C04">
            <w:pPr>
              <w:jc w:val="center"/>
            </w:pPr>
          </w:p>
          <w:p w14:paraId="35AF1E58" w14:textId="77777777" w:rsidR="00C324AC" w:rsidRDefault="00C324AC" w:rsidP="00E55C04">
            <w:pPr>
              <w:jc w:val="center"/>
            </w:pPr>
            <w:r>
              <w:rPr>
                <w:rFonts w:hint="eastAsia"/>
              </w:rPr>
              <w:t>所使用的命令规则</w:t>
            </w:r>
          </w:p>
        </w:tc>
        <w:tc>
          <w:tcPr>
            <w:tcW w:w="1596" w:type="dxa"/>
            <w:tcBorders>
              <w:top w:val="nil"/>
              <w:right w:val="nil"/>
            </w:tcBorders>
          </w:tcPr>
          <w:p w14:paraId="1A2BEA6A" w14:textId="77777777" w:rsidR="00C324AC" w:rsidRDefault="00C324AC" w:rsidP="00E55C04">
            <w:pPr>
              <w:jc w:val="center"/>
            </w:pPr>
          </w:p>
          <w:p w14:paraId="21CCB32F" w14:textId="77777777" w:rsidR="00C324AC" w:rsidRDefault="00C324AC" w:rsidP="00E55C04">
            <w:pPr>
              <w:jc w:val="center"/>
            </w:pPr>
            <w:r>
              <w:rPr>
                <w:rFonts w:hint="eastAsia"/>
              </w:rPr>
              <w:t>结果</w:t>
            </w:r>
          </w:p>
        </w:tc>
      </w:tr>
      <w:tr w:rsidR="00DA0ED5" w14:paraId="0BD99C2B" w14:textId="77777777" w:rsidTr="00DA0ED5">
        <w:trPr>
          <w:trHeight w:val="5137"/>
        </w:trPr>
        <w:tc>
          <w:tcPr>
            <w:tcW w:w="2733" w:type="dxa"/>
            <w:vMerge/>
            <w:tcBorders>
              <w:left w:val="nil"/>
              <w:bottom w:val="nil"/>
              <w:right w:val="nil"/>
            </w:tcBorders>
          </w:tcPr>
          <w:p w14:paraId="1A89140C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</w:p>
        </w:tc>
        <w:tc>
          <w:tcPr>
            <w:tcW w:w="1080" w:type="dxa"/>
            <w:tcBorders>
              <w:left w:val="nil"/>
              <w:bottom w:val="nil"/>
            </w:tcBorders>
          </w:tcPr>
          <w:p w14:paraId="17D2CD21" w14:textId="77777777" w:rsidR="00DA0ED5" w:rsidRDefault="00DA0ED5" w:rsidP="00DA0ED5">
            <w:pPr>
              <w:ind w:firstLineChars="150" w:firstLine="315"/>
            </w:pPr>
            <w:r>
              <w:rPr>
                <w:rFonts w:hint="eastAsia"/>
              </w:rPr>
              <w:t>1</w:t>
            </w:r>
          </w:p>
          <w:p w14:paraId="6345C0A7" w14:textId="0DF7C805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2</w:t>
            </w:r>
          </w:p>
          <w:p w14:paraId="07129E4B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3</w:t>
            </w:r>
          </w:p>
          <w:p w14:paraId="623A52B8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4</w:t>
            </w:r>
          </w:p>
          <w:p w14:paraId="3E06DA4B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5</w:t>
            </w:r>
          </w:p>
          <w:p w14:paraId="29B57687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6</w:t>
            </w:r>
          </w:p>
          <w:p w14:paraId="7E449800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7</w:t>
            </w:r>
          </w:p>
          <w:p w14:paraId="2BD1096D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8</w:t>
            </w:r>
          </w:p>
          <w:p w14:paraId="0D142A62" w14:textId="7A5257EC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2039" w:type="dxa"/>
            <w:tcBorders>
              <w:bottom w:val="nil"/>
            </w:tcBorders>
          </w:tcPr>
          <w:p w14:paraId="24A76B40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t>q</w:t>
            </w:r>
            <w:r w:rsidRPr="00DA0ED5">
              <w:t>1</w:t>
            </w:r>
            <w:r>
              <w:t xml:space="preserve"> 1 </w:t>
            </w:r>
            <w:smartTag w:uri="urn:schemas-microsoft-com:office:smarttags" w:element="chmetcnv">
              <w:smartTagPr>
                <w:attr w:name="UnitName" w:val="l"/>
                <w:attr w:name="SourceValue" w:val="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</w:rPr>
                <w:t>0</w:t>
              </w:r>
              <w:r>
                <w:t xml:space="preserve"> L</w:t>
              </w:r>
            </w:smartTag>
            <w:r>
              <w:t xml:space="preserve"> q</w:t>
            </w:r>
            <w:r w:rsidRPr="00DA0ED5">
              <w:t>3</w:t>
            </w:r>
          </w:p>
          <w:p w14:paraId="3E06E7BB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1 </w:t>
            </w:r>
            <w:smartTag w:uri="urn:schemas-microsoft-com:office:smarttags" w:element="chmetcnv">
              <w:smartTagPr>
                <w:attr w:name="UnitName" w:val="l"/>
                <w:attr w:name="SourceValue" w:val="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t>0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42D866F1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0 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2</w:t>
            </w:r>
          </w:p>
          <w:p w14:paraId="797327DE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1 </w:t>
            </w:r>
            <w:smartTag w:uri="urn:schemas-microsoft-com:office:smarttags" w:element="chmetcnv">
              <w:smartTagPr>
                <w:attr w:name="UnitName" w:val="l"/>
                <w:attr w:name="SourceValue" w:val="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t>0 L</w:t>
              </w:r>
            </w:smartTag>
            <w:r w:rsidRPr="00DA0ED5">
              <w:t xml:space="preserve"> q2</w:t>
            </w:r>
          </w:p>
          <w:p w14:paraId="72797AA3" w14:textId="77777777" w:rsidR="00DA0ED5" w:rsidRDefault="00DA0ED5" w:rsidP="00DA0ED5">
            <w:pPr>
              <w:pStyle w:val="aa"/>
              <w:tabs>
                <w:tab w:val="left" w:pos="8280"/>
              </w:tabs>
              <w:ind w:right="120" w:firstLineChars="150" w:firstLine="315"/>
            </w:pPr>
            <w:r w:rsidRPr="00DA0ED5">
              <w:t xml:space="preserve">q2 0 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3962B9CC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0 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2</w:t>
            </w:r>
          </w:p>
          <w:p w14:paraId="29815E30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1 </w:t>
            </w:r>
            <w:smartTag w:uri="urn:schemas-microsoft-com:office:smarttags" w:element="chmetcnv">
              <w:smartTagPr>
                <w:attr w:name="UnitName" w:val="l"/>
                <w:attr w:name="SourceValue" w:val="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t>0 L</w:t>
              </w:r>
            </w:smartTag>
            <w:r w:rsidRPr="00DA0ED5">
              <w:t xml:space="preserve"> q2</w:t>
            </w:r>
          </w:p>
          <w:p w14:paraId="22E985C6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0 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59AA9857" w14:textId="060FF3B8" w:rsidR="00DA0ED5" w:rsidRPr="00DA0ED5" w:rsidRDefault="00DA0ED5" w:rsidP="00DA0ED5">
            <w:pPr>
              <w:pStyle w:val="aa"/>
              <w:tabs>
                <w:tab w:val="left" w:pos="8280"/>
              </w:tabs>
              <w:ind w:right="120" w:firstLineChars="150" w:firstLine="315"/>
            </w:pPr>
            <w:r w:rsidRPr="00DA0ED5">
              <w:t>q3 b b N q4</w:t>
            </w:r>
          </w:p>
        </w:tc>
        <w:tc>
          <w:tcPr>
            <w:tcW w:w="1596" w:type="dxa"/>
            <w:tcBorders>
              <w:bottom w:val="nil"/>
              <w:right w:val="nil"/>
            </w:tcBorders>
          </w:tcPr>
          <w:p w14:paraId="7A9B156A" w14:textId="646F8397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t>bb01001010bb</w:t>
            </w:r>
          </w:p>
          <w:p w14:paraId="1E8C77A3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0010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002AD42F" w14:textId="36F7FFB8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001</w:t>
            </w:r>
            <w:r>
              <w:t>100</w:t>
            </w:r>
            <w:r>
              <w:rPr>
                <w:rFonts w:hint="eastAsia"/>
              </w:rPr>
              <w:t>bb</w:t>
            </w:r>
          </w:p>
          <w:p w14:paraId="70892AB2" w14:textId="69E9704C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00</w:t>
            </w:r>
            <w:r>
              <w:t>0</w:t>
            </w:r>
            <w:r w:rsidR="0083249A">
              <w:t>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4E550A47" w14:textId="3E36CE63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0</w:t>
            </w:r>
            <w:r w:rsidR="0083249A">
              <w:t>1</w:t>
            </w:r>
            <w:r>
              <w:t>0</w:t>
            </w:r>
            <w:r w:rsidR="0083249A">
              <w:t>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53962792" w14:textId="545A2ED7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</w:t>
            </w:r>
            <w:r w:rsidR="0083249A">
              <w:t>110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4CF71534" w14:textId="13C025BE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</w:t>
            </w:r>
            <w:r w:rsidR="0083249A">
              <w:t>0110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0D77ACED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</w:t>
            </w:r>
            <w:r w:rsidR="0083249A">
              <w:t>10110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00A317ED" w14:textId="157962AB" w:rsidR="0083249A" w:rsidRPr="00DA0ED5" w:rsidRDefault="0083249A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</w:t>
            </w:r>
            <w:r>
              <w:t>10110100</w:t>
            </w:r>
            <w:r>
              <w:rPr>
                <w:rFonts w:hint="eastAsia"/>
              </w:rPr>
              <w:t>bb</w:t>
            </w:r>
          </w:p>
        </w:tc>
      </w:tr>
    </w:tbl>
    <w:p w14:paraId="3648D286" w14:textId="77777777" w:rsidR="00C324AC" w:rsidRDefault="00C324AC" w:rsidP="005D1624"/>
    <w:p w14:paraId="27FE7643" w14:textId="77777777" w:rsidR="005B0DF6" w:rsidRDefault="005B0DF6" w:rsidP="005D1624"/>
    <w:p w14:paraId="21906526" w14:textId="77777777" w:rsidR="005B0DF6" w:rsidRDefault="005B0DF6" w:rsidP="005D1624"/>
    <w:p w14:paraId="006623C6" w14:textId="77777777" w:rsidR="005B0DF6" w:rsidRDefault="005B0DF6" w:rsidP="005D1624"/>
    <w:p w14:paraId="23691937" w14:textId="41FE6B0E" w:rsidR="005B0DF6" w:rsidRDefault="005B0DF6" w:rsidP="005D1624">
      <w:r w:rsidRPr="005B0DF6">
        <w:rPr>
          <w:noProof/>
        </w:rPr>
        <w:drawing>
          <wp:inline distT="0" distB="0" distL="0" distR="0" wp14:anchorId="585DDDEA" wp14:editId="401422C0">
            <wp:extent cx="5274310" cy="3000375"/>
            <wp:effectExtent l="0" t="0" r="2540" b="9525"/>
            <wp:docPr id="3340535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05355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3432B" w14:textId="0982961F" w:rsidR="005B0DF6" w:rsidRPr="0050395C" w:rsidRDefault="005B0DF6" w:rsidP="005D1624">
      <w:r w:rsidRPr="005B0DF6">
        <w:rPr>
          <w:noProof/>
        </w:rPr>
        <w:lastRenderedPageBreak/>
        <w:drawing>
          <wp:inline distT="0" distB="0" distL="0" distR="0" wp14:anchorId="52FE2B8A" wp14:editId="5D1B9547">
            <wp:extent cx="5097320" cy="2743200"/>
            <wp:effectExtent l="0" t="0" r="8255" b="0"/>
            <wp:docPr id="7286046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604604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02730" cy="2746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B0DF6">
        <w:rPr>
          <w:noProof/>
        </w:rPr>
        <w:drawing>
          <wp:inline distT="0" distB="0" distL="0" distR="0" wp14:anchorId="62B61696" wp14:editId="63FACA43">
            <wp:extent cx="4938786" cy="5517931"/>
            <wp:effectExtent l="0" t="0" r="0" b="6985"/>
            <wp:docPr id="18090837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083777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39772" cy="5519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B0DF6">
        <w:rPr>
          <w:noProof/>
        </w:rPr>
        <w:lastRenderedPageBreak/>
        <w:drawing>
          <wp:inline distT="0" distB="0" distL="0" distR="0" wp14:anchorId="13C43C58" wp14:editId="5F85ECC6">
            <wp:extent cx="2052320" cy="8863330"/>
            <wp:effectExtent l="0" t="0" r="5080" b="0"/>
            <wp:docPr id="19442269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133C" w:rsidRPr="002A133C">
        <w:rPr>
          <w:noProof/>
        </w:rPr>
        <w:drawing>
          <wp:inline distT="0" distB="0" distL="0" distR="0" wp14:anchorId="2FCE2ECB" wp14:editId="4644FE52">
            <wp:extent cx="3102718" cy="3171825"/>
            <wp:effectExtent l="0" t="0" r="2540" b="0"/>
            <wp:docPr id="1042027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527" cy="3175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133C" w:rsidRPr="002A133C">
        <w:rPr>
          <w:noProof/>
        </w:rPr>
        <w:lastRenderedPageBreak/>
        <w:drawing>
          <wp:inline distT="0" distB="0" distL="0" distR="0" wp14:anchorId="1743B396" wp14:editId="1C781832">
            <wp:extent cx="2793482" cy="2609850"/>
            <wp:effectExtent l="0" t="0" r="6985" b="0"/>
            <wp:docPr id="107830149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955" cy="2616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133C" w:rsidRPr="002A133C">
        <w:rPr>
          <w:noProof/>
        </w:rPr>
        <w:drawing>
          <wp:inline distT="0" distB="0" distL="0" distR="0" wp14:anchorId="3B24A02D" wp14:editId="4DA3B589">
            <wp:extent cx="2613476" cy="2838450"/>
            <wp:effectExtent l="0" t="0" r="0" b="0"/>
            <wp:docPr id="208542385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461" cy="2847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133C" w:rsidRPr="002A133C">
        <w:rPr>
          <w:noProof/>
        </w:rPr>
        <w:drawing>
          <wp:inline distT="0" distB="0" distL="0" distR="0" wp14:anchorId="200F0E9A" wp14:editId="5490AF58">
            <wp:extent cx="2905125" cy="2402167"/>
            <wp:effectExtent l="0" t="0" r="0" b="0"/>
            <wp:docPr id="50247590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697" cy="2404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B0DF6" w:rsidRPr="0050395C" w:rsidSect="001D4397">
      <w:pgSz w:w="11906" w:h="16838"/>
      <w:pgMar w:top="1440" w:right="1800" w:bottom="1440" w:left="180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045DE6" w14:textId="77777777" w:rsidR="004C34DE" w:rsidRDefault="004C34DE" w:rsidP="007941B6">
      <w:r>
        <w:separator/>
      </w:r>
    </w:p>
  </w:endnote>
  <w:endnote w:type="continuationSeparator" w:id="0">
    <w:p w14:paraId="5F9B1F0C" w14:textId="77777777" w:rsidR="004C34DE" w:rsidRDefault="004C34DE" w:rsidP="007941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105221" w14:textId="77777777" w:rsidR="004C34DE" w:rsidRDefault="004C34DE" w:rsidP="007941B6">
      <w:r>
        <w:separator/>
      </w:r>
    </w:p>
  </w:footnote>
  <w:footnote w:type="continuationSeparator" w:id="0">
    <w:p w14:paraId="2DD7015F" w14:textId="77777777" w:rsidR="004C34DE" w:rsidRDefault="004C34DE" w:rsidP="007941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4EA161F"/>
    <w:multiLevelType w:val="hybridMultilevel"/>
    <w:tmpl w:val="AB8ED192"/>
    <w:lvl w:ilvl="0" w:tplc="89B452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2E6E0C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1FC6C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594C1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D5E8D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5DC9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1743DC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2F836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F0A8CF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 w16cid:durableId="1226066239">
    <w:abstractNumId w:val="1"/>
  </w:num>
  <w:num w:numId="2" w16cid:durableId="53886207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41B6"/>
    <w:rsid w:val="00030A9B"/>
    <w:rsid w:val="000B714E"/>
    <w:rsid w:val="00127D74"/>
    <w:rsid w:val="001D4397"/>
    <w:rsid w:val="001E07B2"/>
    <w:rsid w:val="002211F9"/>
    <w:rsid w:val="0024014A"/>
    <w:rsid w:val="002479C9"/>
    <w:rsid w:val="002A133C"/>
    <w:rsid w:val="002D5B5F"/>
    <w:rsid w:val="002D7B8A"/>
    <w:rsid w:val="003344AA"/>
    <w:rsid w:val="003705AA"/>
    <w:rsid w:val="004C34DE"/>
    <w:rsid w:val="004E41B0"/>
    <w:rsid w:val="0050395C"/>
    <w:rsid w:val="00513D98"/>
    <w:rsid w:val="00541A24"/>
    <w:rsid w:val="005B0DF6"/>
    <w:rsid w:val="005C5DEA"/>
    <w:rsid w:val="005D1624"/>
    <w:rsid w:val="005D3701"/>
    <w:rsid w:val="006471C9"/>
    <w:rsid w:val="006A5C90"/>
    <w:rsid w:val="00740585"/>
    <w:rsid w:val="007941B6"/>
    <w:rsid w:val="007D7F4C"/>
    <w:rsid w:val="00812179"/>
    <w:rsid w:val="0083249A"/>
    <w:rsid w:val="0089785B"/>
    <w:rsid w:val="008D6440"/>
    <w:rsid w:val="00A46A56"/>
    <w:rsid w:val="00A529DC"/>
    <w:rsid w:val="00A9420D"/>
    <w:rsid w:val="00B63FE8"/>
    <w:rsid w:val="00BD07AB"/>
    <w:rsid w:val="00BD21BC"/>
    <w:rsid w:val="00C324AC"/>
    <w:rsid w:val="00C91516"/>
    <w:rsid w:val="00D96BC4"/>
    <w:rsid w:val="00DA0ED5"/>
    <w:rsid w:val="00E64001"/>
    <w:rsid w:val="00E9117C"/>
    <w:rsid w:val="00EA5299"/>
    <w:rsid w:val="00F16911"/>
    <w:rsid w:val="00F33759"/>
    <w:rsid w:val="00F83046"/>
    <w:rsid w:val="00FA0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2"/>
    <o:shapelayout v:ext="edit">
      <o:idmap v:ext="edit" data="2"/>
    </o:shapelayout>
  </w:shapeDefaults>
  <w:decimalSymbol w:val="."/>
  <w:listSeparator w:val=","/>
  <w14:docId w14:val="66164AFF"/>
  <w15:docId w15:val="{819FBCE9-07DC-4B88-BC4D-E8047DEA4E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1A2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4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941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941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941B6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794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7941B6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941B6"/>
    <w:rPr>
      <w:sz w:val="18"/>
      <w:szCs w:val="18"/>
    </w:rPr>
  </w:style>
  <w:style w:type="paragraph" w:styleId="aa">
    <w:name w:val="Plain Text"/>
    <w:basedOn w:val="a"/>
    <w:link w:val="ab"/>
    <w:rsid w:val="00740585"/>
    <w:rPr>
      <w:rFonts w:ascii="宋体" w:eastAsia="宋体" w:hAnsi="Courier New" w:cs="Times New Roman"/>
      <w:szCs w:val="20"/>
    </w:rPr>
  </w:style>
  <w:style w:type="character" w:customStyle="1" w:styleId="ab">
    <w:name w:val="纯文本 字符"/>
    <w:basedOn w:val="a0"/>
    <w:link w:val="aa"/>
    <w:rsid w:val="00740585"/>
    <w:rPr>
      <w:rFonts w:ascii="宋体" w:eastAsia="宋体" w:hAnsi="Courier New" w:cs="Times New Roman"/>
      <w:szCs w:val="20"/>
    </w:rPr>
  </w:style>
  <w:style w:type="paragraph" w:styleId="ac">
    <w:name w:val="List Paragraph"/>
    <w:basedOn w:val="a"/>
    <w:uiPriority w:val="34"/>
    <w:qFormat/>
    <w:rsid w:val="005D1624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d">
    <w:name w:val="Document Map"/>
    <w:basedOn w:val="a"/>
    <w:link w:val="ae"/>
    <w:uiPriority w:val="99"/>
    <w:semiHidden/>
    <w:unhideWhenUsed/>
    <w:rsid w:val="005D1624"/>
    <w:rPr>
      <w:rFonts w:ascii="宋体" w:eastAsia="宋体"/>
      <w:sz w:val="18"/>
      <w:szCs w:val="18"/>
    </w:rPr>
  </w:style>
  <w:style w:type="character" w:customStyle="1" w:styleId="ae">
    <w:name w:val="文档结构图 字符"/>
    <w:basedOn w:val="a0"/>
    <w:link w:val="ad"/>
    <w:uiPriority w:val="99"/>
    <w:semiHidden/>
    <w:rsid w:val="005D1624"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45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61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0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93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3105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510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jpe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jpe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jpe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7D54B9-77E4-462D-8A29-EC8E7DF9D0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6</Pages>
  <Words>288</Words>
  <Characters>1646</Characters>
  <Application>Microsoft Office Word</Application>
  <DocSecurity>0</DocSecurity>
  <Lines>13</Lines>
  <Paragraphs>3</Paragraphs>
  <ScaleCrop>false</ScaleCrop>
  <Company>微软中国</Company>
  <LinksUpToDate>false</LinksUpToDate>
  <CharactersWithSpaces>1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家乐 王</cp:lastModifiedBy>
  <cp:revision>3</cp:revision>
  <dcterms:created xsi:type="dcterms:W3CDTF">2024-01-05T04:39:00Z</dcterms:created>
  <dcterms:modified xsi:type="dcterms:W3CDTF">2024-01-05T12:16:00Z</dcterms:modified>
</cp:coreProperties>
</file>